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9" r:id="rId1"/>
    <p:sldMasterId id="2147484127" r:id="rId2"/>
    <p:sldMasterId id="2147484454" r:id="rId3"/>
    <p:sldMasterId id="2147484466" r:id="rId4"/>
    <p:sldMasterId id="2147484478" r:id="rId5"/>
  </p:sldMasterIdLst>
  <p:notesMasterIdLst>
    <p:notesMasterId r:id="rId14"/>
  </p:notesMasterIdLst>
  <p:handoutMasterIdLst>
    <p:handoutMasterId r:id="rId15"/>
  </p:handoutMasterIdLst>
  <p:sldIdLst>
    <p:sldId id="431" r:id="rId6"/>
    <p:sldId id="460" r:id="rId7"/>
    <p:sldId id="457" r:id="rId8"/>
    <p:sldId id="454" r:id="rId9"/>
    <p:sldId id="455" r:id="rId10"/>
    <p:sldId id="456" r:id="rId11"/>
    <p:sldId id="458" r:id="rId12"/>
    <p:sldId id="459" r:id="rId13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  <a:srgbClr val="0000FF"/>
    <a:srgbClr val="FFCC00"/>
    <a:srgbClr val="FFFF00"/>
    <a:srgbClr val="FFFF66"/>
    <a:srgbClr val="990000"/>
    <a:srgbClr val="A50021"/>
    <a:srgbClr val="9900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86" autoAdjust="0"/>
    <p:restoredTop sz="94660"/>
  </p:normalViewPr>
  <p:slideViewPr>
    <p:cSldViewPr>
      <p:cViewPr varScale="1">
        <p:scale>
          <a:sx n="77" d="100"/>
          <a:sy n="77" d="100"/>
        </p:scale>
        <p:origin x="1594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5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5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7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57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57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966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57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29966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236EA23C-229C-4B19-97B4-DBCC072642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072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6488" y="698500"/>
            <a:ext cx="4645025" cy="34845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15791"/>
            <a:ext cx="548640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57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966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7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29966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08AD9BB8-3632-40B8-93B5-3B927804EE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4500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1123B051-BBCF-43D1-B648-673450292F75}" type="slidenum">
              <a:rPr lang="en-US" smtClean="0">
                <a:solidFill>
                  <a:srgbClr val="000000"/>
                </a:solidFill>
                <a:latin typeface="Arial" charset="0"/>
              </a:rPr>
              <a:pPr/>
              <a:t>1</a:t>
            </a:fld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5791"/>
            <a:ext cx="5029200" cy="418338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065275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1123B051-BBCF-43D1-B648-673450292F75}" type="slidenum">
              <a:rPr lang="en-US" smtClean="0">
                <a:solidFill>
                  <a:srgbClr val="000000"/>
                </a:solidFill>
                <a:latin typeface="Arial" charset="0"/>
              </a:rPr>
              <a:pPr/>
              <a:t>2</a:t>
            </a:fld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415791"/>
            <a:ext cx="5029200" cy="418338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806277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AD9BB8-3632-40B8-93B5-3B927804EE4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6911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8AD9BB8-3632-40B8-93B5-3B927804EE4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6174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857BCF-85E1-4D79-8B93-64BDB380A1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067912"/>
      </p:ext>
    </p:extLst>
  </p:cSld>
  <p:clrMapOvr>
    <a:masterClrMapping/>
  </p:clrMapOvr>
  <p:transition spd="med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EF66A9-0024-4D18-8E90-3644017CB0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523065"/>
      </p:ext>
    </p:extLst>
  </p:cSld>
  <p:clrMapOvr>
    <a:masterClrMapping/>
  </p:clrMapOvr>
  <p:transition spd="med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362493-9C45-4473-82F3-8CCA6738FB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898881"/>
      </p:ext>
    </p:extLst>
  </p:cSld>
  <p:clrMapOvr>
    <a:masterClrMapping/>
  </p:clrMapOvr>
  <p:transition spd="med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0EFBB-FDFC-4191-A899-F8CF8E11EA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8255006"/>
      </p:ext>
    </p:extLst>
  </p:cSld>
  <p:clrMapOvr>
    <a:masterClrMapping/>
  </p:clrMapOvr>
  <p:transition spd="med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75EC96-2A36-43DA-B49F-E213886023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7463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BF6C8C-0B55-4CAF-821A-88DD96E6F0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51415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B436E2-59FD-4124-A99D-8D0C953244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7702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15363F-F607-4974-BF9A-9404D46D63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5766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33A8E0-6E44-4D88-8938-8A0C9EDFD2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3314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77C30-F1C9-4ECA-9A04-9528DACB10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7648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D0CA71-A8B2-461F-8178-6373BA328F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870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9582F3-7CA8-4D71-A075-10C1375692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795093"/>
      </p:ext>
    </p:extLst>
  </p:cSld>
  <p:clrMapOvr>
    <a:masterClrMapping/>
  </p:clrMapOvr>
  <p:transition spd="med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69455E-3691-4E9B-AF21-B7ACC4DF79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8024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1F0782-8D64-4861-BE7A-AF7E01CBD3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7347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337C5C-4F8A-456B-B40D-EF942C0D6D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6958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68209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64323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257787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639879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16627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39527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98003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B166DF-46C1-44C8-8A9D-E879F48814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008889"/>
      </p:ext>
    </p:extLst>
  </p:cSld>
  <p:clrMapOvr>
    <a:masterClrMapping/>
  </p:clrMapOvr>
  <p:transition spd="med"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99907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78547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4793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5143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49906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135071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58550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1392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89729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3651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5BE4C-4EDF-411D-B72B-9D4019B171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663966"/>
      </p:ext>
    </p:extLst>
  </p:cSld>
  <p:clrMapOvr>
    <a:masterClrMapping/>
  </p:clrMapOvr>
  <p:transition spd="med">
    <p:rand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252086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931318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40042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525373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799610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038791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007708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319064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4636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5316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3FEB91-BA48-464F-8907-F82CEC811B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929477"/>
      </p:ext>
    </p:extLst>
  </p:cSld>
  <p:clrMapOvr>
    <a:masterClrMapping/>
  </p:clrMapOvr>
  <p:transition spd="med">
    <p:rand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76854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1636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641879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716045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57294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10205-4088-4CA5-A076-AAB2474BC07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3/19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78549-7F66-4214-BEC3-45B85703FB21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8519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FD0894-9846-4571-BAE4-29BEDB07C6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386934"/>
      </p:ext>
    </p:extLst>
  </p:cSld>
  <p:clrMapOvr>
    <a:masterClrMapping/>
  </p:clrMapOvr>
  <p:transition spd="med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4E115E-594A-4652-9018-041513CE83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924908"/>
      </p:ext>
    </p:extLst>
  </p:cSld>
  <p:clrMapOvr>
    <a:masterClrMapping/>
  </p:clrMapOvr>
  <p:transition spd="med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716C1B-2E78-4AEE-B776-8C5186BA10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311930"/>
      </p:ext>
    </p:extLst>
  </p:cSld>
  <p:clrMapOvr>
    <a:masterClrMapping/>
  </p:clrMapOvr>
  <p:transition spd="med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0BFE86-5995-478F-BE50-2E47265D55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99052"/>
      </p:ext>
    </p:extLst>
  </p:cSld>
  <p:clrMapOvr>
    <a:masterClrMapping/>
  </p:clrMapOvr>
  <p:transition spd="med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828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1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828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828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33B3EAE1-4EBE-4545-8C00-2311916793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22" r:id="rId1"/>
    <p:sldLayoutId id="2147484423" r:id="rId2"/>
    <p:sldLayoutId id="2147484424" r:id="rId3"/>
    <p:sldLayoutId id="2147484425" r:id="rId4"/>
    <p:sldLayoutId id="2147484426" r:id="rId5"/>
    <p:sldLayoutId id="2147484427" r:id="rId6"/>
    <p:sldLayoutId id="2147484428" r:id="rId7"/>
    <p:sldLayoutId id="2147484429" r:id="rId8"/>
    <p:sldLayoutId id="2147484430" r:id="rId9"/>
    <p:sldLayoutId id="2147484431" r:id="rId10"/>
    <p:sldLayoutId id="2147484432" r:id="rId11"/>
    <p:sldLayoutId id="2147484433" r:id="rId12"/>
  </p:sldLayoutIdLst>
  <p:transition spd="med"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GraphShape" hidden="1"/>
          <p:cNvSpPr>
            <a:spLocks noChangeArrowheads="1"/>
          </p:cNvSpPr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/>
              <a:t>iRespond Graph</a:t>
            </a:r>
          </a:p>
        </p:txBody>
      </p:sp>
      <p:grpSp>
        <p:nvGrpSpPr>
          <p:cNvPr id="4099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128" name="CorrectBar0"/>
            <p:cNvSpPr>
              <a:spLocks noChangeArrowheads="1"/>
            </p:cNvSpPr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9" name="CorrectBar1"/>
            <p:cNvSpPr>
              <a:spLocks noChangeArrowheads="1"/>
            </p:cNvSpPr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00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4123" name="PercentLabel0"/>
            <p:cNvSpPr>
              <a:spLocks noChangeArrowheads="1"/>
            </p:cNvSpPr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4124" name="PercentLabel1"/>
            <p:cNvSpPr>
              <a:spLocks noChangeArrowheads="1"/>
            </p:cNvSpPr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4125" name="PercentLabel2"/>
            <p:cNvSpPr>
              <a:spLocks noChangeArrowheads="1"/>
            </p:cNvSpPr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4126" name="PercentLabel3"/>
            <p:cNvSpPr>
              <a:spLocks noChangeArrowheads="1"/>
            </p:cNvSpPr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4127" name="PercentLabel4"/>
            <p:cNvSpPr>
              <a:spLocks noChangeArrowheads="1"/>
            </p:cNvSpPr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4101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4120" name="IncorrectBar2"/>
            <p:cNvSpPr>
              <a:spLocks noChangeArrowheads="1"/>
            </p:cNvSpPr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IncorrectBar3"/>
            <p:cNvSpPr>
              <a:spLocks noChangeArrowheads="1"/>
            </p:cNvSpPr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" name="IncorrectBar4"/>
            <p:cNvSpPr>
              <a:spLocks noChangeArrowheads="1"/>
            </p:cNvSpPr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02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4115" name="XValueLabel0"/>
            <p:cNvSpPr>
              <a:spLocks noChangeArrowheads="1"/>
            </p:cNvSpPr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4116" name="XValueLabel1"/>
            <p:cNvSpPr>
              <a:spLocks noChangeArrowheads="1"/>
            </p:cNvSpPr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4117" name="XValueLabel2"/>
            <p:cNvSpPr>
              <a:spLocks noChangeArrowheads="1"/>
            </p:cNvSpPr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4118" name="XValueLabel3"/>
            <p:cNvSpPr>
              <a:spLocks noChangeArrowheads="1"/>
            </p:cNvSpPr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4119" name="XValueLabel4"/>
            <p:cNvSpPr>
              <a:spLocks noChangeArrowheads="1"/>
            </p:cNvSpPr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4103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4109" name="XAxisLine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0" name="YAxisLine"/>
            <p:cNvCxnSpPr>
              <a:cxnSpLocks noChangeShapeType="1"/>
            </p:cNvCxnSpPr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1" name="YAxisTick0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2" name="YAxisTick1"/>
            <p:cNvCxnSpPr>
              <a:cxnSpLocks noChangeShapeType="1"/>
            </p:cNvCxnSpPr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3" name="YAxisTick2"/>
            <p:cNvCxnSpPr>
              <a:cxnSpLocks noChangeShapeType="1"/>
            </p:cNvCxnSpPr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4" name="YAxisTick3"/>
            <p:cNvCxnSpPr>
              <a:cxnSpLocks noChangeShapeType="1"/>
            </p:cNvCxnSpPr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104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4105" name="YValueLabel0"/>
            <p:cNvSpPr>
              <a:spLocks noChangeArrowheads="1"/>
            </p:cNvSpPr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4106" name="YValueLabel1"/>
            <p:cNvSpPr>
              <a:spLocks noChangeArrowheads="1"/>
            </p:cNvSpPr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4107" name="YValueLabel2"/>
            <p:cNvSpPr>
              <a:spLocks noChangeArrowheads="1"/>
            </p:cNvSpPr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4108" name="YValueLabel3"/>
            <p:cNvSpPr>
              <a:spLocks noChangeArrowheads="1"/>
            </p:cNvSpPr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44" r:id="rId1"/>
    <p:sldLayoutId id="2147484445" r:id="rId2"/>
    <p:sldLayoutId id="2147484446" r:id="rId3"/>
    <p:sldLayoutId id="2147484447" r:id="rId4"/>
    <p:sldLayoutId id="2147484448" r:id="rId5"/>
    <p:sldLayoutId id="2147484449" r:id="rId6"/>
    <p:sldLayoutId id="2147484450" r:id="rId7"/>
    <p:sldLayoutId id="2147484451" r:id="rId8"/>
    <p:sldLayoutId id="2147484452" r:id="rId9"/>
    <p:sldLayoutId id="2147484453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DF410205-4088-4CA5-A076-AAB2474BC07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3/19/2017</a:t>
            </a:fld>
            <a:endParaRPr lang="en-US" smtClean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mtClean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30178549-7F66-4214-BEC3-45B85703FB21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mtClean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238577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55" r:id="rId1"/>
    <p:sldLayoutId id="2147484456" r:id="rId2"/>
    <p:sldLayoutId id="2147484457" r:id="rId3"/>
    <p:sldLayoutId id="2147484458" r:id="rId4"/>
    <p:sldLayoutId id="2147484459" r:id="rId5"/>
    <p:sldLayoutId id="2147484460" r:id="rId6"/>
    <p:sldLayoutId id="2147484461" r:id="rId7"/>
    <p:sldLayoutId id="2147484462" r:id="rId8"/>
    <p:sldLayoutId id="2147484463" r:id="rId9"/>
    <p:sldLayoutId id="2147484464" r:id="rId10"/>
    <p:sldLayoutId id="214748446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DF410205-4088-4CA5-A076-AAB2474BC07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3/19/2017</a:t>
            </a:fld>
            <a:endParaRPr lang="en-US" smtClean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mtClean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30178549-7F66-4214-BEC3-45B85703FB21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mtClean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641628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67" r:id="rId1"/>
    <p:sldLayoutId id="2147484468" r:id="rId2"/>
    <p:sldLayoutId id="2147484469" r:id="rId3"/>
    <p:sldLayoutId id="2147484470" r:id="rId4"/>
    <p:sldLayoutId id="2147484471" r:id="rId5"/>
    <p:sldLayoutId id="2147484472" r:id="rId6"/>
    <p:sldLayoutId id="2147484473" r:id="rId7"/>
    <p:sldLayoutId id="2147484474" r:id="rId8"/>
    <p:sldLayoutId id="2147484475" r:id="rId9"/>
    <p:sldLayoutId id="2147484476" r:id="rId10"/>
    <p:sldLayoutId id="2147484477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DF410205-4088-4CA5-A076-AAB2474BC07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3/19/2017</a:t>
            </a:fld>
            <a:endParaRPr lang="en-US" smtClean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mtClean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30178549-7F66-4214-BEC3-45B85703FB21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smtClean="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7717018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79" r:id="rId1"/>
    <p:sldLayoutId id="2147484480" r:id="rId2"/>
    <p:sldLayoutId id="2147484481" r:id="rId3"/>
    <p:sldLayoutId id="2147484482" r:id="rId4"/>
    <p:sldLayoutId id="2147484483" r:id="rId5"/>
    <p:sldLayoutId id="2147484484" r:id="rId6"/>
    <p:sldLayoutId id="2147484485" r:id="rId7"/>
    <p:sldLayoutId id="2147484486" r:id="rId8"/>
    <p:sldLayoutId id="2147484487" r:id="rId9"/>
    <p:sldLayoutId id="2147484488" r:id="rId10"/>
    <p:sldLayoutId id="214748448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255588" y="1314450"/>
            <a:ext cx="862965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35000"/>
              </a:spcBef>
            </a:pPr>
            <a:r>
              <a:rPr lang="en-US" sz="3600" dirty="0" smtClean="0">
                <a:solidFill>
                  <a:srgbClr val="000000"/>
                </a:solidFill>
                <a:latin typeface="+mj-lt"/>
              </a:rPr>
              <a:t>Laces on Shoes vs. Gender</a:t>
            </a:r>
            <a:endParaRPr lang="en-US" sz="360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207963" y="659281"/>
            <a:ext cx="87249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z="3600" dirty="0">
              <a:solidFill>
                <a:srgbClr val="000000"/>
              </a:solidFill>
              <a:latin typeface="+mj-lt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8107883"/>
              </p:ext>
            </p:extLst>
          </p:nvPr>
        </p:nvGraphicFramePr>
        <p:xfrm>
          <a:off x="457200" y="2181224"/>
          <a:ext cx="4876801" cy="2924177"/>
        </p:xfrm>
        <a:graphic>
          <a:graphicData uri="http://schemas.openxmlformats.org/drawingml/2006/table">
            <a:tbl>
              <a:tblPr firstRow="1" firstCol="1" bandRow="1"/>
              <a:tblGrid>
                <a:gridCol w="1567543"/>
                <a:gridCol w="1045029"/>
                <a:gridCol w="1187903"/>
                <a:gridCol w="1076326"/>
              </a:tblGrid>
              <a:tr h="7204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>
                          <a:effectLst/>
                        </a:rPr>
                        <a:t> 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</a:rPr>
                        <a:t>Female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</a:rPr>
                        <a:t>Male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>
                          <a:effectLst/>
                        </a:rPr>
                        <a:t>Total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</a:tr>
              <a:tr h="76279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+mn-lt"/>
                          <a:ea typeface="+mn-ea"/>
                        </a:rPr>
                        <a:t>Laces on Shoes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51435" marR="51435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51435" marR="51435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51435" marR="51435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</a:tr>
              <a:tr h="7204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+mn-lt"/>
                          <a:ea typeface="+mn-ea"/>
                        </a:rPr>
                        <a:t>No Laces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51435" marR="51435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51435" marR="51435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51435" marR="51435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</a:tr>
              <a:tr h="72046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</a:rPr>
                        <a:t>Total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51435" marR="51435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51435" marR="51435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51435" marR="51435"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66367"/>
              </p:ext>
            </p:extLst>
          </p:nvPr>
        </p:nvGraphicFramePr>
        <p:xfrm>
          <a:off x="301625" y="6019800"/>
          <a:ext cx="53594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7" name="Equation" r:id="rId4" imgW="2311200" imgH="203040" progId="Equation.DSMT4">
                  <p:embed/>
                </p:oleObj>
              </mc:Choice>
              <mc:Fallback>
                <p:oleObj name="Equation" r:id="rId4" imgW="231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1625" y="6019800"/>
                        <a:ext cx="5359400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81400" y="725256"/>
            <a:ext cx="502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wo-Way Frequency Table</a:t>
            </a:r>
            <a:endParaRPr 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5661025" y="2234148"/>
            <a:ext cx="317538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(Laces)=</a:t>
            </a:r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P(Male)=</a:t>
            </a:r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P(Laces and Male)=</a:t>
            </a:r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P(Laces or Male)=</a:t>
            </a:r>
          </a:p>
          <a:p>
            <a:endParaRPr lang="en-US" sz="2000" dirty="0" smtClean="0"/>
          </a:p>
          <a:p>
            <a:endParaRPr lang="en-US" sz="2000" dirty="0" smtClean="0"/>
          </a:p>
        </p:txBody>
      </p:sp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207963" y="1248476"/>
            <a:ext cx="862965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35000"/>
              </a:spcBef>
            </a:pPr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P(</a:t>
            </a:r>
            <a:r>
              <a:rPr lang="en-US" sz="2800" b="1" dirty="0" smtClean="0">
                <a:solidFill>
                  <a:srgbClr val="000000"/>
                </a:solidFill>
                <a:latin typeface="+mj-lt"/>
              </a:rPr>
              <a:t>female</a:t>
            </a:r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+mj-lt"/>
              </a:rPr>
              <a:t>or </a:t>
            </a:r>
            <a:r>
              <a:rPr lang="en-US" sz="2800" b="1" dirty="0" smtClean="0">
                <a:solidFill>
                  <a:srgbClr val="000000"/>
                </a:solidFill>
                <a:latin typeface="+mj-lt"/>
              </a:rPr>
              <a:t>Alabama</a:t>
            </a:r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)</a:t>
            </a:r>
            <a:endParaRPr lang="en-US" sz="280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207963" y="659281"/>
            <a:ext cx="87249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z="3600" dirty="0">
              <a:solidFill>
                <a:srgbClr val="000000"/>
              </a:solidFill>
              <a:latin typeface="+mj-lt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8682452"/>
              </p:ext>
            </p:extLst>
          </p:nvPr>
        </p:nvGraphicFramePr>
        <p:xfrm>
          <a:off x="3809999" y="1816009"/>
          <a:ext cx="4800601" cy="2603416"/>
        </p:xfrm>
        <a:graphic>
          <a:graphicData uri="http://schemas.openxmlformats.org/drawingml/2006/table">
            <a:tbl>
              <a:tblPr firstRow="1" firstCol="1" bandRow="1"/>
              <a:tblGrid>
                <a:gridCol w="1676401"/>
                <a:gridCol w="1143000"/>
                <a:gridCol w="914400"/>
                <a:gridCol w="1066800"/>
              </a:tblGrid>
              <a:tr h="65085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Female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Male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Total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</a:tr>
              <a:tr h="65085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+mn-ea"/>
                        </a:rPr>
                        <a:t>Alabama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15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5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2</a:t>
                      </a: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</a:tr>
              <a:tr h="65085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+mn-ea"/>
                        </a:rPr>
                        <a:t>Georgia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55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25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80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20000"/>
                      </a:srgbClr>
                    </a:solidFill>
                  </a:tcPr>
                </a:tc>
              </a:tr>
              <a:tr h="65085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Total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70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30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100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tint val="40000"/>
                      </a:srgb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990362"/>
              </p:ext>
            </p:extLst>
          </p:nvPr>
        </p:nvGraphicFramePr>
        <p:xfrm>
          <a:off x="4174435" y="4935835"/>
          <a:ext cx="4432852" cy="39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4" imgW="2273040" imgH="203040" progId="Equation.DSMT4">
                  <p:embed/>
                </p:oleObj>
              </mc:Choice>
              <mc:Fallback>
                <p:oleObj name="Equation" r:id="rId4" imgW="227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74435" y="4935835"/>
                        <a:ext cx="4432852" cy="396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81400" y="725256"/>
            <a:ext cx="502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wo-Way Frequency Table</a:t>
            </a:r>
            <a:endParaRPr 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229407" y="1950974"/>
            <a:ext cx="1914307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P(F)</a:t>
            </a:r>
          </a:p>
          <a:p>
            <a:endParaRPr lang="en-US" sz="2800" dirty="0"/>
          </a:p>
          <a:p>
            <a:r>
              <a:rPr lang="en-US" sz="2800" dirty="0" smtClean="0"/>
              <a:t>P(A)</a:t>
            </a:r>
          </a:p>
          <a:p>
            <a:endParaRPr lang="en-US" sz="2800" dirty="0"/>
          </a:p>
          <a:p>
            <a:r>
              <a:rPr lang="en-US" sz="2800" dirty="0" smtClean="0"/>
              <a:t>P(F and A)</a:t>
            </a:r>
          </a:p>
          <a:p>
            <a:endParaRPr lang="en-US" sz="2800" dirty="0"/>
          </a:p>
          <a:p>
            <a:r>
              <a:rPr lang="en-US" sz="2800" dirty="0" smtClean="0"/>
              <a:t>P(F or A)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4174435" y="4566503"/>
            <a:ext cx="2832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NT: Use this formula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6021896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28860" y="1940670"/>
            <a:ext cx="6858000" cy="657224"/>
          </a:xfrm>
        </p:spPr>
        <p:txBody>
          <a:bodyPr>
            <a:noAutofit/>
          </a:bodyPr>
          <a:lstStyle/>
          <a:p>
            <a:r>
              <a:rPr lang="en-US" sz="4800" dirty="0" smtClean="0"/>
              <a:t>6-5 Conditional Probability</a:t>
            </a:r>
            <a:endParaRPr lang="en-US" sz="4800" dirty="0"/>
          </a:p>
        </p:txBody>
      </p:sp>
      <p:pic>
        <p:nvPicPr>
          <p:cNvPr id="4" name="Picture 2" descr="https://encrypted-tbn0.gstatic.com/images?q=tbn:ANd9GcS-pTb4jf0qSwVwQTQAMVfp_-yjGgHf9JdV9JjoMKFxK6AlmHs-z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4760" y="2438400"/>
            <a:ext cx="3886200" cy="2952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857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628650" y="1484600"/>
                <a:ext cx="7886700" cy="994172"/>
              </a:xfrm>
            </p:spPr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28650" y="1484600"/>
                <a:ext cx="7886700" cy="994172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579974"/>
            <a:ext cx="7886700" cy="232844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700" dirty="0"/>
              <a:t>Means:  Probability that event A occurs knowing B has already happened</a:t>
            </a:r>
          </a:p>
          <a:p>
            <a:pPr marL="0" indent="0" algn="ctr">
              <a:buNone/>
            </a:pPr>
            <a:endParaRPr lang="en-US" sz="2700" dirty="0"/>
          </a:p>
          <a:p>
            <a:pPr marL="0" indent="0" algn="ctr">
              <a:buNone/>
            </a:pPr>
            <a:r>
              <a:rPr lang="en-US" sz="2700" dirty="0"/>
              <a:t>Read as “Probability of A </a:t>
            </a:r>
            <a:r>
              <a:rPr lang="en-US" sz="2700" dirty="0">
                <a:solidFill>
                  <a:srgbClr val="FF0000"/>
                </a:solidFill>
              </a:rPr>
              <a:t>given</a:t>
            </a:r>
            <a:r>
              <a:rPr lang="en-US" sz="2700" dirty="0"/>
              <a:t> B”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1010647"/>
            <a:ext cx="3945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Conditional Probabilit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89254191"/>
      </p:ext>
    </p:extLst>
  </p:cSld>
  <p:clrMapOvr>
    <a:masterClrMapping/>
  </p:clrMapOvr>
  <p:transition spd="med"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ctrTitle"/>
              </p:nvPr>
            </p:nvSpPr>
            <p:spPr>
              <a:xfrm>
                <a:off x="5153599" y="2485322"/>
                <a:ext cx="3270315" cy="661592"/>
              </a:xfr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𝑅𝑒𝑑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𝐿𝑎𝑟𝑔𝑒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5153599" y="2485322"/>
                <a:ext cx="3270315" cy="661592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916756" y="3063121"/>
          <a:ext cx="3817856" cy="189479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08113"/>
                <a:gridCol w="967925"/>
                <a:gridCol w="999205"/>
                <a:gridCol w="842613"/>
              </a:tblGrid>
              <a:tr h="473698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>
                          <a:effectLst/>
                        </a:rPr>
                        <a:t> 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</a:rPr>
                        <a:t>Red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</a:rPr>
                        <a:t>Blue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</a:rPr>
                        <a:t>Total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</a:tr>
              <a:tr h="47369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+mn-lt"/>
                          <a:ea typeface="+mn-ea"/>
                        </a:rPr>
                        <a:t>Large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</a:rPr>
                        <a:t>12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</a:rPr>
                        <a:t>13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</a:rPr>
                        <a:t>25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</a:tr>
              <a:tr h="47369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+mn-lt"/>
                          <a:ea typeface="+mn-ea"/>
                        </a:rPr>
                        <a:t>Small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</a:rPr>
                        <a:t>8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</a:rPr>
                        <a:t>17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</a:rPr>
                        <a:t>25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</a:tr>
              <a:tr h="47369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</a:rPr>
                        <a:t>Total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</a:rPr>
                        <a:t>20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</a:rPr>
                        <a:t>30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>
                          <a:effectLst/>
                        </a:rPr>
                        <a:t>50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70642" y="1704991"/>
            <a:ext cx="627062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50 marbles are in a bag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What is the probability of choosing a red marble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if you know its large?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581274"/>
            <a:ext cx="3945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Conditional Probability</a:t>
            </a:r>
          </a:p>
        </p:txBody>
      </p:sp>
    </p:spTree>
    <p:extLst>
      <p:ext uri="{BB962C8B-B14F-4D97-AF65-F5344CB8AC3E}">
        <p14:creationId xmlns:p14="http://schemas.microsoft.com/office/powerpoint/2010/main" val="3738398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ctrTitle"/>
              </p:nvPr>
            </p:nvSpPr>
            <p:spPr>
              <a:xfrm>
                <a:off x="5105400" y="3305616"/>
                <a:ext cx="3099062" cy="437916"/>
              </a:xfr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𝑠𝑚𝑎𝑙𝑙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𝑏𝑙𝑢𝑒</m:t>
                      </m:r>
                      <m:r>
                        <a:rPr lang="en-US" sz="36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5105400" y="3305616"/>
                <a:ext cx="3099062" cy="437916"/>
              </a:xfrm>
              <a:blipFill rotWithShape="0">
                <a:blip r:embed="rId2"/>
                <a:stretch>
                  <a:fillRect t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916756" y="3063121"/>
          <a:ext cx="3817856" cy="189479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08113"/>
                <a:gridCol w="967925"/>
                <a:gridCol w="999205"/>
                <a:gridCol w="842613"/>
              </a:tblGrid>
              <a:tr h="473698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</a:rPr>
                        <a:t>Red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</a:rPr>
                        <a:t>Blue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</a:rPr>
                        <a:t>Total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</a:tr>
              <a:tr h="47369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+mn-lt"/>
                          <a:ea typeface="+mn-ea"/>
                        </a:rPr>
                        <a:t>Large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</a:rPr>
                        <a:t>12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</a:rPr>
                        <a:t>13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</a:rPr>
                        <a:t>25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</a:tr>
              <a:tr h="47369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+mn-lt"/>
                          <a:ea typeface="+mn-ea"/>
                        </a:rPr>
                        <a:t>Small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</a:rPr>
                        <a:t>8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</a:rPr>
                        <a:t>17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</a:rPr>
                        <a:t>25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</a:tr>
              <a:tr h="47369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</a:rPr>
                        <a:t>Total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</a:rPr>
                        <a:t>20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</a:rPr>
                        <a:t>30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>
                          <a:effectLst/>
                        </a:rPr>
                        <a:t>50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70642" y="1704991"/>
            <a:ext cx="650549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50 marbles are in a bag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What is the probability of choosing a small marble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given it’s blue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540201"/>
            <a:ext cx="3945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Conditional Probability</a:t>
            </a:r>
          </a:p>
        </p:txBody>
      </p:sp>
    </p:spTree>
    <p:extLst>
      <p:ext uri="{BB962C8B-B14F-4D97-AF65-F5344CB8AC3E}">
        <p14:creationId xmlns:p14="http://schemas.microsoft.com/office/powerpoint/2010/main" val="58523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2473680"/>
              </p:ext>
            </p:extLst>
          </p:nvPr>
        </p:nvGraphicFramePr>
        <p:xfrm>
          <a:off x="3839632" y="2575308"/>
          <a:ext cx="5029200" cy="25348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371600"/>
              </a:tblGrid>
              <a:tr h="473698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</a:rPr>
                        <a:t>Survived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</a:rPr>
                        <a:t>Did Not Survive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</a:rPr>
                        <a:t>Total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</a:tr>
              <a:tr h="47369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+mn-lt"/>
                          <a:ea typeface="+mn-ea"/>
                        </a:rPr>
                        <a:t>1</a:t>
                      </a:r>
                      <a:r>
                        <a:rPr lang="en-US" sz="2100" baseline="30000" dirty="0" smtClean="0">
                          <a:effectLst/>
                          <a:latin typeface="+mn-lt"/>
                          <a:ea typeface="+mn-ea"/>
                        </a:rPr>
                        <a:t>st</a:t>
                      </a:r>
                      <a:r>
                        <a:rPr lang="en-US" sz="2100" dirty="0" smtClean="0">
                          <a:effectLst/>
                          <a:latin typeface="+mn-lt"/>
                          <a:ea typeface="+mn-ea"/>
                        </a:rPr>
                        <a:t> Class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03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22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25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</a:tr>
              <a:tr h="47369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  <a:r>
                        <a:rPr lang="en-US" sz="2100" baseline="300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d</a:t>
                      </a: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Class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18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67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85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</a:tr>
              <a:tr h="47369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+mn-lt"/>
                          <a:ea typeface="+mn-ea"/>
                        </a:rPr>
                        <a:t>3</a:t>
                      </a:r>
                      <a:r>
                        <a:rPr lang="en-US" sz="2100" baseline="30000" dirty="0" smtClean="0">
                          <a:effectLst/>
                          <a:latin typeface="+mn-lt"/>
                          <a:ea typeface="+mn-ea"/>
                        </a:rPr>
                        <a:t>rd</a:t>
                      </a:r>
                      <a:r>
                        <a:rPr lang="en-US" sz="2100" dirty="0" smtClean="0">
                          <a:effectLst/>
                          <a:latin typeface="+mn-lt"/>
                          <a:ea typeface="+mn-ea"/>
                        </a:rPr>
                        <a:t> Class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78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28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706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</a:tr>
              <a:tr h="47369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>
                          <a:effectLst/>
                        </a:rPr>
                        <a:t>Total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499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817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316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1219200"/>
            <a:ext cx="7565661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Calibri" panose="020F0502020204030204"/>
              </a:rPr>
              <a:t>Data on passenger survival on the Titanic.</a:t>
            </a:r>
            <a:endParaRPr lang="en-US" sz="2400" dirty="0">
              <a:solidFill>
                <a:prstClr val="black"/>
              </a:solidFill>
              <a:latin typeface="Calibri" panose="020F0502020204030204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srgbClr val="C00000"/>
                </a:solidFill>
                <a:latin typeface="Calibri" panose="020F0502020204030204"/>
              </a:rPr>
              <a:t>Did being in 1</a:t>
            </a:r>
            <a:r>
              <a:rPr lang="en-US" sz="2800" b="1" baseline="30000" dirty="0" smtClean="0">
                <a:solidFill>
                  <a:srgbClr val="C00000"/>
                </a:solidFill>
                <a:latin typeface="Calibri" panose="020F0502020204030204"/>
              </a:rPr>
              <a:t>st</a:t>
            </a:r>
            <a:r>
              <a:rPr lang="en-US" sz="2800" b="1" dirty="0" smtClean="0">
                <a:solidFill>
                  <a:srgbClr val="C00000"/>
                </a:solidFill>
                <a:latin typeface="Calibri" panose="020F0502020204030204"/>
              </a:rPr>
              <a:t> class increase chances of survival?</a:t>
            </a:r>
            <a:endParaRPr lang="en-US" sz="2800" b="1" dirty="0">
              <a:solidFill>
                <a:srgbClr val="C00000"/>
              </a:solidFill>
              <a:latin typeface="Calibri" panose="020F050202020403020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540201"/>
            <a:ext cx="3945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Conditional Probabil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6996" y="6096000"/>
            <a:ext cx="50882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/>
              <a:t>The casualty figures listed above are from Lord Mersey's Report (British Parliamentary Papers, </a:t>
            </a:r>
            <a:endParaRPr lang="en-US" sz="800" b="1" dirty="0" smtClean="0"/>
          </a:p>
          <a:p>
            <a:r>
              <a:rPr lang="en-US" sz="800" b="1" i="1" dirty="0" smtClean="0"/>
              <a:t>Shipping </a:t>
            </a:r>
            <a:r>
              <a:rPr lang="en-US" sz="800" b="1" i="1" dirty="0"/>
              <a:t>Casualties (Loss of the Steamship "Titanic")</a:t>
            </a:r>
            <a:r>
              <a:rPr lang="en-US" sz="800" b="1" dirty="0"/>
              <a:t>, </a:t>
            </a:r>
            <a:r>
              <a:rPr lang="en-US" sz="800" b="1" dirty="0" smtClean="0"/>
              <a:t>1912</a:t>
            </a:r>
          </a:p>
          <a:p>
            <a:r>
              <a:rPr lang="en-US" sz="800" b="1" dirty="0" smtClean="0"/>
              <a:t>Crew 212 survived out of 908</a:t>
            </a:r>
            <a:endParaRPr lang="en-US" sz="800" dirty="0"/>
          </a:p>
        </p:txBody>
      </p:sp>
      <p:sp>
        <p:nvSpPr>
          <p:cNvPr id="4" name="TextBox 3"/>
          <p:cNvSpPr txBox="1"/>
          <p:nvPr/>
        </p:nvSpPr>
        <p:spPr>
          <a:xfrm>
            <a:off x="233623" y="2462346"/>
            <a:ext cx="3669594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rategy: </a:t>
            </a:r>
          </a:p>
          <a:p>
            <a:r>
              <a:rPr lang="en-US" dirty="0" smtClean="0"/>
              <a:t>Compare </a:t>
            </a:r>
            <a:r>
              <a:rPr lang="en-US" b="1" dirty="0" smtClean="0"/>
              <a:t>all survivors</a:t>
            </a:r>
            <a:endParaRPr lang="en-US" dirty="0" smtClean="0"/>
          </a:p>
          <a:p>
            <a:r>
              <a:rPr lang="en-US" dirty="0" smtClean="0"/>
              <a:t>to </a:t>
            </a:r>
            <a:r>
              <a:rPr lang="en-US" b="1" dirty="0" smtClean="0"/>
              <a:t>survivors in 1</a:t>
            </a:r>
            <a:r>
              <a:rPr lang="en-US" b="1" baseline="30000" dirty="0" smtClean="0"/>
              <a:t>st</a:t>
            </a:r>
            <a:r>
              <a:rPr lang="en-US" b="1" dirty="0" smtClean="0"/>
              <a:t> class only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ame % ? Then Independent</a:t>
            </a:r>
          </a:p>
          <a:p>
            <a:r>
              <a:rPr lang="en-US" dirty="0" smtClean="0"/>
              <a:t>     “No Effect on survival”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ifferent % ?  Then Dependent</a:t>
            </a:r>
          </a:p>
          <a:p>
            <a:r>
              <a:rPr lang="en-US" dirty="0" smtClean="0"/>
              <a:t> “yes, had an effect on survival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2321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ctrTitle"/>
              </p:nvPr>
            </p:nvSpPr>
            <p:spPr>
              <a:xfrm>
                <a:off x="381000" y="3708281"/>
                <a:ext cx="3099062" cy="437916"/>
              </a:xfr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𝑠𝑢𝑟𝑣𝑖𝑣𝑒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𝑠𝑡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𝑐𝑙𝑎𝑠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381000" y="3708281"/>
                <a:ext cx="3099062" cy="437916"/>
              </a:xfrm>
              <a:blipFill rotWithShape="0">
                <a:blip r:embed="rId3"/>
                <a:stretch>
                  <a:fillRect l="-7874" t="-6944" r="-6693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8538937"/>
              </p:ext>
            </p:extLst>
          </p:nvPr>
        </p:nvGraphicFramePr>
        <p:xfrm>
          <a:off x="3839632" y="2575308"/>
          <a:ext cx="5029200" cy="25348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371600"/>
              </a:tblGrid>
              <a:tr h="473698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</a:rPr>
                        <a:t>Survived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</a:rPr>
                        <a:t>Did Not Survive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>
                          <a:effectLst/>
                        </a:rPr>
                        <a:t>Total</a:t>
                      </a:r>
                      <a:endParaRPr lang="en-US" sz="2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</a:tr>
              <a:tr h="47369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+mn-lt"/>
                          <a:ea typeface="+mn-ea"/>
                        </a:rPr>
                        <a:t>1</a:t>
                      </a:r>
                      <a:r>
                        <a:rPr lang="en-US" sz="2100" baseline="30000" dirty="0" smtClean="0">
                          <a:effectLst/>
                          <a:latin typeface="+mn-lt"/>
                          <a:ea typeface="+mn-ea"/>
                        </a:rPr>
                        <a:t>st</a:t>
                      </a:r>
                      <a:r>
                        <a:rPr lang="en-US" sz="2100" dirty="0" smtClean="0">
                          <a:effectLst/>
                          <a:latin typeface="+mn-lt"/>
                          <a:ea typeface="+mn-ea"/>
                        </a:rPr>
                        <a:t> Class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03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22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25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</a:tr>
              <a:tr h="47369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  <a:r>
                        <a:rPr lang="en-US" sz="2100" baseline="300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d</a:t>
                      </a: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Class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18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67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85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</a:tr>
              <a:tr h="47369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+mn-lt"/>
                          <a:ea typeface="+mn-ea"/>
                        </a:rPr>
                        <a:t>3</a:t>
                      </a:r>
                      <a:r>
                        <a:rPr lang="en-US" sz="2100" baseline="30000" dirty="0" smtClean="0">
                          <a:effectLst/>
                          <a:latin typeface="+mn-lt"/>
                          <a:ea typeface="+mn-ea"/>
                        </a:rPr>
                        <a:t>rd</a:t>
                      </a:r>
                      <a:r>
                        <a:rPr lang="en-US" sz="2100" dirty="0" smtClean="0">
                          <a:effectLst/>
                          <a:latin typeface="+mn-lt"/>
                          <a:ea typeface="+mn-ea"/>
                        </a:rPr>
                        <a:t> Class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78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28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706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</a:tr>
              <a:tr h="47369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>
                          <a:effectLst/>
                        </a:rPr>
                        <a:t>Total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499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817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1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316</a:t>
                      </a:r>
                      <a:endParaRPr lang="en-US" sz="2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51435" marR="51435" marT="0" marB="0" anchor="ctr"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1219200"/>
            <a:ext cx="7565661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Calibri" panose="020F0502020204030204"/>
              </a:rPr>
              <a:t>Data on passenger survival on the Titanic.</a:t>
            </a:r>
            <a:endParaRPr lang="en-US" sz="2400" dirty="0">
              <a:solidFill>
                <a:prstClr val="black"/>
              </a:solidFill>
              <a:latin typeface="Calibri" panose="020F0502020204030204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b="1" dirty="0" smtClean="0">
                <a:solidFill>
                  <a:srgbClr val="C00000"/>
                </a:solidFill>
                <a:latin typeface="Calibri" panose="020F0502020204030204"/>
              </a:rPr>
              <a:t>Did being in 1</a:t>
            </a:r>
            <a:r>
              <a:rPr lang="en-US" sz="2800" b="1" baseline="30000" dirty="0" smtClean="0">
                <a:solidFill>
                  <a:srgbClr val="C00000"/>
                </a:solidFill>
                <a:latin typeface="Calibri" panose="020F0502020204030204"/>
              </a:rPr>
              <a:t>st</a:t>
            </a:r>
            <a:r>
              <a:rPr lang="en-US" sz="2800" b="1" dirty="0" smtClean="0">
                <a:solidFill>
                  <a:srgbClr val="C00000"/>
                </a:solidFill>
                <a:latin typeface="Calibri" panose="020F0502020204030204"/>
              </a:rPr>
              <a:t> class increase chances of survival?</a:t>
            </a:r>
            <a:endParaRPr lang="en-US" sz="2800" b="1" dirty="0">
              <a:solidFill>
                <a:srgbClr val="C00000"/>
              </a:solidFill>
              <a:latin typeface="Calibri" panose="020F050202020403020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540201"/>
            <a:ext cx="3945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Conditional Probabilit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6996" y="6096000"/>
            <a:ext cx="50882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/>
              <a:t>The casualty figures listed above are from Lord Mersey's Report (British Parliamentary Papers, </a:t>
            </a:r>
            <a:endParaRPr lang="en-US" sz="800" b="1" dirty="0" smtClean="0"/>
          </a:p>
          <a:p>
            <a:r>
              <a:rPr lang="en-US" sz="800" b="1" i="1" dirty="0" smtClean="0"/>
              <a:t>Shipping </a:t>
            </a:r>
            <a:r>
              <a:rPr lang="en-US" sz="800" b="1" i="1" dirty="0"/>
              <a:t>Casualties (Loss of the Steamship "Titanic")</a:t>
            </a:r>
            <a:r>
              <a:rPr lang="en-US" sz="800" b="1" dirty="0"/>
              <a:t>, </a:t>
            </a:r>
            <a:r>
              <a:rPr lang="en-US" sz="800" b="1" dirty="0" smtClean="0"/>
              <a:t>1912</a:t>
            </a:r>
          </a:p>
          <a:p>
            <a:r>
              <a:rPr lang="en-US" sz="800" b="1" dirty="0" smtClean="0"/>
              <a:t>Crew 212 survived out of 908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itle 1"/>
              <p:cNvSpPr txBox="1">
                <a:spLocks/>
              </p:cNvSpPr>
              <p:nvPr/>
            </p:nvSpPr>
            <p:spPr>
              <a:xfrm>
                <a:off x="228600" y="2575308"/>
                <a:ext cx="3099062" cy="437916"/>
              </a:xfrm>
              <a:prstGeom prst="rect">
                <a:avLst/>
              </a:prstGeom>
            </p:spPr>
            <p:txBody>
              <a:bodyPr vert="horz" lIns="91440" tIns="45720" rIns="91440" bIns="45720" rtlCol="0" anchor="b">
                <a:noAutofit/>
              </a:bodyPr>
              <a:lstStyle>
                <a:lvl1pPr algn="ctr" defTabSz="685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5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fontAlgn="auto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𝑠𝑢𝑟𝑣𝑖𝑣𝑒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575308"/>
                <a:ext cx="3099062" cy="437916"/>
              </a:xfrm>
              <a:prstGeom prst="rect">
                <a:avLst/>
              </a:prstGeom>
              <a:blipFill rotWithShape="0">
                <a:blip r:embed="rId4"/>
                <a:stretch>
                  <a:fillRect l="-984" t="-6944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848600" y="5715000"/>
            <a:ext cx="7040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62.5%</a:t>
            </a:r>
          </a:p>
          <a:p>
            <a:r>
              <a:rPr lang="en-US" sz="1400" dirty="0" smtClean="0"/>
              <a:t>37.9%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990207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5_Default Design">
  <a:themeElements>
    <a:clrScheme name="2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2_Default Desig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6945</TotalTime>
  <Words>367</Words>
  <Application>Microsoft Office PowerPoint</Application>
  <PresentationFormat>On-screen Show (4:3)</PresentationFormat>
  <Paragraphs>160</Paragraphs>
  <Slides>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21" baseType="lpstr">
      <vt:lpstr>Arial</vt:lpstr>
      <vt:lpstr>Calibri</vt:lpstr>
      <vt:lpstr>Calibri Light</vt:lpstr>
      <vt:lpstr>Cambria Math</vt:lpstr>
      <vt:lpstr>Century Gothic</vt:lpstr>
      <vt:lpstr>Comic Sans MS</vt:lpstr>
      <vt:lpstr>Times New Roman</vt:lpstr>
      <vt:lpstr>5_Default Design</vt:lpstr>
      <vt:lpstr>iRespondGraphMaster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6-5 Conditional Probability</vt:lpstr>
      <vt:lpstr>P(A|B)</vt:lpstr>
      <vt:lpstr>P(Red|Large)</vt:lpstr>
      <vt:lpstr>P(small|blue)</vt:lpstr>
      <vt:lpstr>PowerPoint Presentation</vt:lpstr>
      <vt:lpstr>P(survive|1st class)</vt:lpstr>
    </vt:vector>
  </TitlesOfParts>
  <Company>Cobb County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i Circle Project Due TODAY!</dc:title>
  <dc:creator>Cobb County School District</dc:creator>
  <cp:lastModifiedBy>Cim Keith</cp:lastModifiedBy>
  <cp:revision>268</cp:revision>
  <cp:lastPrinted>2017-03-09T09:13:45Z</cp:lastPrinted>
  <dcterms:created xsi:type="dcterms:W3CDTF">2006-08-10T21:39:48Z</dcterms:created>
  <dcterms:modified xsi:type="dcterms:W3CDTF">2017-03-19T20:59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